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378" w:rsidRDefault="00912378" w:rsidP="00356A82">
      <w:pPr>
        <w:jc w:val="center"/>
        <w:rPr>
          <w:position w:val="-10"/>
        </w:rPr>
      </w:pPr>
      <w:r>
        <w:rPr>
          <w:position w:val="-10"/>
        </w:rPr>
        <w:t xml:space="preserve">PHYS 212 </w:t>
      </w:r>
    </w:p>
    <w:p w:rsidR="00356A82" w:rsidRDefault="00912378" w:rsidP="00116465">
      <w:pPr>
        <w:jc w:val="center"/>
        <w:rPr>
          <w:position w:val="-10"/>
        </w:rPr>
      </w:pPr>
      <w:r>
        <w:rPr>
          <w:position w:val="-10"/>
        </w:rPr>
        <w:t xml:space="preserve">TERM </w:t>
      </w:r>
      <w:r w:rsidR="00116465">
        <w:rPr>
          <w:position w:val="-10"/>
        </w:rPr>
        <w:t>122</w:t>
      </w:r>
    </w:p>
    <w:p w:rsidR="00356A82" w:rsidRDefault="00356A82" w:rsidP="00356A82">
      <w:pPr>
        <w:jc w:val="center"/>
        <w:rPr>
          <w:position w:val="-10"/>
        </w:rPr>
      </w:pPr>
      <w:r>
        <w:rPr>
          <w:position w:val="-10"/>
        </w:rPr>
        <w:t>FORMULA SHEET MAJOR 2</w:t>
      </w:r>
    </w:p>
    <w:p w:rsidR="00356A82" w:rsidRDefault="00356A82">
      <w:pPr>
        <w:rPr>
          <w:position w:val="-10"/>
        </w:rPr>
      </w:pPr>
    </w:p>
    <w:p w:rsidR="008E7A37" w:rsidRDefault="00912378">
      <w:r w:rsidRPr="00912378">
        <w:rPr>
          <w:position w:val="-214"/>
        </w:rPr>
        <w:object w:dxaOrig="10320" w:dyaOrig="10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6.75pt;height:536.25pt" o:ole="">
            <v:imagedata r:id="rId4" o:title=""/>
          </v:shape>
          <o:OLEObject Type="Embed" ProgID="Equation.DSMT4" ShapeID="_x0000_i1025" DrawAspect="Content" ObjectID="_1426097147" r:id="rId5"/>
        </w:object>
      </w:r>
    </w:p>
    <w:p w:rsidR="008B6A10" w:rsidRDefault="008B6A10"/>
    <w:p w:rsidR="008B6A10" w:rsidRDefault="008B6A10"/>
    <w:sectPr w:rsidR="008B6A10" w:rsidSect="00C1352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E876C8"/>
    <w:rsid w:val="00053047"/>
    <w:rsid w:val="00116465"/>
    <w:rsid w:val="001B1F2A"/>
    <w:rsid w:val="00257E9F"/>
    <w:rsid w:val="00356A82"/>
    <w:rsid w:val="0057029E"/>
    <w:rsid w:val="008038EE"/>
    <w:rsid w:val="00860C85"/>
    <w:rsid w:val="008B6A10"/>
    <w:rsid w:val="008E37EA"/>
    <w:rsid w:val="008E79D9"/>
    <w:rsid w:val="008E7A37"/>
    <w:rsid w:val="00912378"/>
    <w:rsid w:val="009169DA"/>
    <w:rsid w:val="00A03444"/>
    <w:rsid w:val="00A33DC0"/>
    <w:rsid w:val="00AA545A"/>
    <w:rsid w:val="00AE6C45"/>
    <w:rsid w:val="00B42D33"/>
    <w:rsid w:val="00BE5F8A"/>
    <w:rsid w:val="00C13526"/>
    <w:rsid w:val="00D76CC4"/>
    <w:rsid w:val="00D80717"/>
    <w:rsid w:val="00D81EAB"/>
    <w:rsid w:val="00DB75CB"/>
    <w:rsid w:val="00DD0BA8"/>
    <w:rsid w:val="00E15DC3"/>
    <w:rsid w:val="00E876C8"/>
    <w:rsid w:val="00F815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352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Web"/>
    <w:autoRedefine/>
    <w:rsid w:val="00A03444"/>
    <w:rPr>
      <w:b/>
      <w:sz w:val="18"/>
      <w:szCs w:val="18"/>
    </w:rPr>
  </w:style>
  <w:style w:type="paragraph" w:styleId="NormalWeb">
    <w:name w:val="Normal (Web)"/>
    <w:basedOn w:val="Normal"/>
    <w:rsid w:val="00A034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</Words>
  <Characters>6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kFUPM</Company>
  <LinksUpToDate>false</LinksUpToDate>
  <CharactersWithSpaces>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kmekki</dc:creator>
  <cp:keywords/>
  <dc:description/>
  <cp:lastModifiedBy>ITC</cp:lastModifiedBy>
  <cp:revision>3</cp:revision>
  <cp:lastPrinted>2011-05-07T01:16:00Z</cp:lastPrinted>
  <dcterms:created xsi:type="dcterms:W3CDTF">2013-03-29T18:19:00Z</dcterms:created>
  <dcterms:modified xsi:type="dcterms:W3CDTF">2013-03-29T18:19:00Z</dcterms:modified>
</cp:coreProperties>
</file>